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7" r:id="rId2"/>
    <p:sldId id="261" r:id="rId3"/>
    <p:sldId id="262" r:id="rId4"/>
    <p:sldId id="263" r:id="rId5"/>
    <p:sldId id="264" r:id="rId6"/>
    <p:sldId id="265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DE156-7D12-46B7-BE18-FC2EDF4EC914}" type="datetimeFigureOut">
              <a:rPr lang="en-US" smtClean="0"/>
              <a:t>1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2FFAC7-60E1-45B6-A971-171DB52AE1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391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521ED2-F146-45E0-B21F-6FAD5834094C}" type="datetimeFigureOut">
              <a:rPr lang="en-US" smtClean="0"/>
              <a:pPr/>
              <a:t>1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9A2E0E-F3AD-40E3-83CE-5AF1AB4BCB6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99" y="1371600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: (26 SGK trang 80)</a:t>
            </a:r>
            <a:endParaRPr lang="en-US" sz="32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371600" y="2362200"/>
            <a:ext cx="6566137" cy="3352800"/>
            <a:chOff x="1371600" y="2133600"/>
            <a:chExt cx="6566137" cy="3352800"/>
          </a:xfrm>
        </p:grpSpPr>
        <p:sp>
          <p:nvSpPr>
            <p:cNvPr id="25" name="TextBox 24"/>
            <p:cNvSpPr txBox="1"/>
            <p:nvPr/>
          </p:nvSpPr>
          <p:spPr>
            <a:xfrm>
              <a:off x="2209800" y="2133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04059" y="2173069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68549" y="31242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416109" y="31242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41157" y="3962400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792080" y="2743200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514600" y="3581400"/>
              <a:ext cx="37611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981200" y="5181600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209800" y="4419600"/>
              <a:ext cx="4648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981200" y="2743200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728627" y="2743200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7010400" y="3962400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71600" y="4800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19646" y="4840069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10000" y="21730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 cm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10000" y="38494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6 cm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91000" y="30112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43400" y="4560883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2541920" y="312420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263817" y="3976255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15835" y="477982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5818715" y="3096490"/>
              <a:ext cx="291140" cy="76200"/>
              <a:chOff x="5818715" y="3096490"/>
              <a:chExt cx="291140" cy="762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6416109" y="3976255"/>
              <a:ext cx="291140" cy="76200"/>
              <a:chOff x="5818715" y="3096490"/>
              <a:chExt cx="291140" cy="7620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948055" y="4752110"/>
              <a:ext cx="291140" cy="76200"/>
              <a:chOff x="5818715" y="3096490"/>
              <a:chExt cx="291140" cy="762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1" name="Straight Connector 40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99" y="1371600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: (28 SGK trang 80)</a:t>
            </a:r>
            <a:endParaRPr lang="en-US" sz="32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45743" y="2228164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40002" y="2267633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24700" y="4952997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87489" y="4952998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28800" y="3697069"/>
            <a:ext cx="466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828023" y="2837764"/>
            <a:ext cx="2936547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819400" y="2847110"/>
            <a:ext cx="4580623" cy="242905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017143" y="5276164"/>
            <a:ext cx="538288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438400" y="4038600"/>
            <a:ext cx="414389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017143" y="2837764"/>
            <a:ext cx="810880" cy="24384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764570" y="2837764"/>
            <a:ext cx="1635453" cy="24384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755382" y="3641648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2541920" y="3385019"/>
            <a:ext cx="27748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107003" y="4611149"/>
            <a:ext cx="27748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6005750" y="3366655"/>
            <a:ext cx="291140" cy="76200"/>
            <a:chOff x="5818715" y="3096490"/>
            <a:chExt cx="291140" cy="7620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5818715" y="30964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5832375" y="31726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781605" y="4523510"/>
            <a:ext cx="291140" cy="76200"/>
            <a:chOff x="5818715" y="3096490"/>
            <a:chExt cx="291140" cy="7620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818715" y="30964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832375" y="317269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 flipV="1">
            <a:off x="2017143" y="2821495"/>
            <a:ext cx="3761282" cy="2454669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776246" y="4031995"/>
            <a:ext cx="33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739709" y="4038600"/>
            <a:ext cx="518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10000" y="22492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cm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810000" y="46876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 cm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988777" y="3468255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27177" y="3481169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84177" y="3962400"/>
            <a:ext cx="973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13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  <p:bldP spid="26" grpId="0"/>
      <p:bldP spid="27" grpId="0"/>
      <p:bldP spid="28" grpId="0"/>
      <p:bldP spid="20" grpId="0"/>
      <p:bldP spid="34" grpId="0"/>
      <p:bldP spid="55" grpId="0"/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622" y="3048000"/>
            <a:ext cx="3478378" cy="332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671" y="1524000"/>
            <a:ext cx="7620001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: Cho    ABC, các đường trung tuyến BD, CE cắt nhau tại G. Gọi I, K theo thứ tự là trung điểm của GB, GC. </a:t>
            </a:r>
            <a:b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ng minh rằng: </a:t>
            </a:r>
            <a:b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E // IK, DE = IK</a:t>
            </a:r>
            <a:endParaRPr lang="en-US" sz="3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3485"/>
              </p:ext>
            </p:extLst>
          </p:nvPr>
        </p:nvGraphicFramePr>
        <p:xfrm>
          <a:off x="2984500" y="16383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79360" imgH="317160" progId="Equation.DSMT4">
                  <p:embed/>
                </p:oleObj>
              </mc:Choice>
              <mc:Fallback>
                <p:oleObj name="Equation" r:id="rId4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4500" y="1638300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495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671" y="1524000"/>
            <a:ext cx="7620001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4: Cho    ABC, gọi M là trung điểm của BC. Trên tia đối của tia BA lấy điểm D sao cho BD = AB. Gọi K là giao điểm của DM và AC.</a:t>
            </a:r>
            <a:b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ứng minh rằng:</a:t>
            </a:r>
            <a:b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K = 2KC</a:t>
            </a:r>
            <a:endParaRPr lang="en-US" sz="3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17245"/>
              </p:ext>
            </p:extLst>
          </p:nvPr>
        </p:nvGraphicFramePr>
        <p:xfrm>
          <a:off x="2984500" y="16383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1638300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200400"/>
            <a:ext cx="419100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67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671" y="1524000"/>
            <a:ext cx="7620001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5: Cho hình thang cân ABCD (AB // CD) có I, J lần lượt là trung điểm của cạnh bên AD, BC. Đường cao AH sao cho DH = 6cm, HC = 30cm. Tính độ dài đường trung bình của hình thang đó.</a:t>
            </a:r>
            <a:endParaRPr lang="en-US" sz="3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57600"/>
            <a:ext cx="4694072" cy="2666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27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671" y="1524000"/>
            <a:ext cx="7620001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6: Cho hình thang cân ABCD (AB // CD) có              , BD là tia phân giác của góc D, EF là đường trung bình của hình thang ABCD. Tính EF biết AD = 3cm, BD = 4cm.</a:t>
            </a:r>
            <a:b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0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9944" y="370582"/>
            <a:ext cx="798545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</a:rPr>
              <a:t>BÀI TẬP ĐƯỜNG TRUNG BÌNH CỦA TAM </a:t>
            </a:r>
            <a:r>
              <a:rPr lang="en-US" sz="3200" b="1" smtClean="0">
                <a:solidFill>
                  <a:srgbClr val="FFFF00"/>
                </a:solidFill>
              </a:rPr>
              <a:t>GIÁC,</a:t>
            </a:r>
          </a:p>
          <a:p>
            <a:pPr algn="ctr"/>
            <a:r>
              <a:rPr lang="en-US" sz="3200" b="1" smtClean="0">
                <a:solidFill>
                  <a:srgbClr val="FFFF00"/>
                </a:solidFill>
              </a:rPr>
              <a:t>CỦA </a:t>
            </a:r>
            <a:r>
              <a:rPr lang="en-US" sz="3200" b="1">
                <a:solidFill>
                  <a:srgbClr val="FFFF00"/>
                </a:solidFill>
              </a:rPr>
              <a:t>HÌNH THA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17836"/>
              </p:ext>
            </p:extLst>
          </p:nvPr>
        </p:nvGraphicFramePr>
        <p:xfrm>
          <a:off x="1612900" y="19939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863280" imgH="304560" progId="Equation.DSMT4">
                  <p:embed/>
                </p:oleObj>
              </mc:Choice>
              <mc:Fallback>
                <p:oleObj name="Equation" r:id="rId3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1993900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4" y="3534068"/>
            <a:ext cx="4505326" cy="279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1143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21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</TotalTime>
  <Words>289</Words>
  <Application>Microsoft Office PowerPoint</Application>
  <PresentationFormat>On-screen Show (4:3)</PresentationFormat>
  <Paragraphs>4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Bài 1: (26 SGK trang 80)</vt:lpstr>
      <vt:lpstr>Bài 2: (28 SGK trang 80)</vt:lpstr>
      <vt:lpstr>Bài 3: Cho    ABC, các đường trung tuyến BD, CE cắt nhau tại G. Gọi I, K theo thứ tự là trung điểm của GB, GC.  Chứng minh rằng:  DE // IK, DE = IK</vt:lpstr>
      <vt:lpstr>Bài 4: Cho    ABC, gọi M là trung điểm của BC. Trên tia đối của tia BA lấy điểm D sao cho BD = AB. Gọi K là giao điểm của DM và AC. Chứng minh rằng: AK = 2KC</vt:lpstr>
      <vt:lpstr>Bài 5: Cho hình thang cân ABCD (AB // CD) có I, J lần lượt là trung điểm của cạnh bên AD, BC. Đường cao AH sao cho DH = 6cm, HC = 30cm. Tính độ dài đường trung bình của hình thang đó.</vt:lpstr>
      <vt:lpstr>Bài 6: Cho hình thang cân ABCD (AB // CD) có              , BD là tia phân giác của góc D, EF là đường trung bình của hình thang ABCD. Tính EF biết AD = 3cm, BD = 4cm.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LongBienDistrict</cp:lastModifiedBy>
  <cp:revision>50</cp:revision>
  <dcterms:created xsi:type="dcterms:W3CDTF">2010-08-19T06:34:12Z</dcterms:created>
  <dcterms:modified xsi:type="dcterms:W3CDTF">2016-01-26T14:21:10Z</dcterms:modified>
</cp:coreProperties>
</file>